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3029" w:rsidRDefault="00E93029" w:rsidP="00E93029">
      <w:pPr>
        <w:pStyle w:val="1chinhtrang"/>
        <w:spacing w:before="0" w:after="0" w:line="240" w:lineRule="auto"/>
        <w:ind w:firstLine="0"/>
        <w:jc w:val="left"/>
        <w:rPr>
          <w:rFonts w:ascii="Times New Roman" w:hAnsi="Times New Roman"/>
          <w:color w:val="auto"/>
          <w:sz w:val="26"/>
          <w:szCs w:val="24"/>
        </w:rPr>
      </w:pPr>
      <w:r>
        <w:rPr>
          <w:rFonts w:ascii="Times New Roman" w:hAnsi="Times New Roman"/>
          <w:color w:val="auto"/>
          <w:sz w:val="26"/>
          <w:szCs w:val="24"/>
        </w:rPr>
        <w:t>PHÒNG GD&amp;ĐT ĐÔNG TRIỀU</w:t>
      </w:r>
    </w:p>
    <w:p w:rsidR="00E93029" w:rsidRDefault="00E93029" w:rsidP="00E93029">
      <w:pPr>
        <w:spacing w:after="40" w:line="264" w:lineRule="auto"/>
        <w:rPr>
          <w:b/>
          <w:sz w:val="26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74015</wp:posOffset>
                </wp:positionH>
                <wp:positionV relativeFrom="paragraph">
                  <wp:posOffset>220980</wp:posOffset>
                </wp:positionV>
                <wp:extent cx="1520190" cy="0"/>
                <wp:effectExtent l="0" t="0" r="0" b="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0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682F4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29.45pt;margin-top:17.4pt;width:119.7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"/>
            </w:pict>
          </mc:Fallback>
        </mc:AlternateContent>
      </w:r>
      <w:r>
        <w:rPr>
          <w:b/>
          <w:sz w:val="26"/>
        </w:rPr>
        <w:t xml:space="preserve">TRƯỜNG THCS MẠO KHÊ II  </w:t>
      </w:r>
    </w:p>
    <w:p w:rsidR="00E93029" w:rsidRDefault="00E93029" w:rsidP="00E93029">
      <w:pPr>
        <w:spacing w:before="40" w:after="40" w:line="264" w:lineRule="auto"/>
        <w:jc w:val="center"/>
        <w:rPr>
          <w:b/>
          <w:color w:val="000000" w:themeColor="text1"/>
          <w:sz w:val="28"/>
          <w:szCs w:val="28"/>
        </w:rPr>
      </w:pPr>
    </w:p>
    <w:p w:rsidR="00E93029" w:rsidRDefault="00E93029" w:rsidP="00E93029">
      <w:pPr>
        <w:spacing w:before="40" w:after="40" w:line="264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ĐỀ CƯƠNG ÔN TẬP GIỮA KỲ II</w:t>
      </w:r>
    </w:p>
    <w:p w:rsidR="00E93029" w:rsidRPr="00E93029" w:rsidRDefault="00E93029" w:rsidP="00E93029">
      <w:pPr>
        <w:spacing w:before="40" w:after="40" w:line="264" w:lineRule="auto"/>
        <w:jc w:val="center"/>
        <w:rPr>
          <w:b/>
          <w:color w:val="000000" w:themeColor="text1"/>
          <w:sz w:val="28"/>
          <w:szCs w:val="28"/>
          <w:lang w:val="en-US"/>
        </w:rPr>
      </w:pPr>
      <w:r>
        <w:rPr>
          <w:b/>
          <w:color w:val="000000" w:themeColor="text1"/>
          <w:sz w:val="28"/>
          <w:szCs w:val="28"/>
        </w:rPr>
        <w:t xml:space="preserve">MÔN TIN HỌC </w:t>
      </w:r>
      <w:r>
        <w:rPr>
          <w:b/>
          <w:color w:val="000000" w:themeColor="text1"/>
          <w:sz w:val="28"/>
          <w:szCs w:val="28"/>
          <w:lang w:val="en-US"/>
        </w:rPr>
        <w:t>7</w:t>
      </w:r>
    </w:p>
    <w:p w:rsidR="00E93029" w:rsidRDefault="00E93029" w:rsidP="00E93029">
      <w:pPr>
        <w:spacing w:before="40" w:after="40" w:line="264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NĂM HỌC 2022-2023</w:t>
      </w:r>
    </w:p>
    <w:p w:rsidR="00790426" w:rsidRPr="00790426" w:rsidRDefault="00790426" w:rsidP="00790426">
      <w:pPr>
        <w:jc w:val="center"/>
        <w:rPr>
          <w:b/>
          <w:sz w:val="28"/>
          <w:szCs w:val="28"/>
          <w:lang w:val="en-US"/>
        </w:rPr>
      </w:pPr>
    </w:p>
    <w:p w:rsidR="00790426" w:rsidRPr="0060759B" w:rsidRDefault="00790426" w:rsidP="00790426">
      <w:pPr>
        <w:pStyle w:val="NormalWeb"/>
        <w:spacing w:before="0" w:beforeAutospacing="0" w:after="240" w:afterAutospacing="0" w:line="276" w:lineRule="auto"/>
        <w:ind w:right="48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. </w:t>
      </w:r>
      <w:r w:rsidRPr="0060759B">
        <w:rPr>
          <w:sz w:val="28"/>
          <w:szCs w:val="28"/>
          <w:lang w:val="en-US"/>
        </w:rPr>
        <w:t>Phần mềm nào là phần mềm trình chiếu?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 Microsoft Word.                                          B. Mozilla Firefox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C. Microsoft PowerPoint.                                 D. Microsoft Excel. </w:t>
      </w:r>
    </w:p>
    <w:p w:rsidR="00790426" w:rsidRPr="0060759B" w:rsidRDefault="00790426" w:rsidP="00790426">
      <w:pPr>
        <w:spacing w:before="120"/>
        <w:jc w:val="both"/>
        <w:rPr>
          <w:b/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2. </w:t>
      </w:r>
      <w:r w:rsidRPr="0060759B">
        <w:rPr>
          <w:sz w:val="28"/>
          <w:szCs w:val="28"/>
          <w:lang w:val="en-US"/>
        </w:rPr>
        <w:t>Trang chiếu được sử dụng để giới thiệu một chủ đề và định hướng cho bài trình bày được gọi là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 Trang tiêu đề.                                               B. Trang nội dung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C. Trang trình bày bảng.                                   D. Trang trình bày đồ họa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3. </w:t>
      </w:r>
      <w:r w:rsidRPr="0060759B">
        <w:rPr>
          <w:sz w:val="28"/>
          <w:szCs w:val="28"/>
          <w:lang w:val="en-US"/>
        </w:rPr>
        <w:t>Các mẫu tạo sẵn bố cục nội dung có thể được sử dụng cho một bài trình chiếu gọi là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Trình chiếu.                                                  B. Mẫu bố trí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C. Mẫu kí tự.                                                     D.Mẫu thiết kế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4. </w:t>
      </w:r>
      <w:r w:rsidRPr="0060759B">
        <w:rPr>
          <w:sz w:val="28"/>
          <w:szCs w:val="28"/>
          <w:lang w:val="en-US"/>
        </w:rPr>
        <w:t>Phát biểu nào không đúng khi nói về phần mềm trình chiếu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 Phần mềm trình chiếu cho phép người sử dụng trình bày thông tin dưới hình thức trình chiếu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B. Phần mềm trình chiếu có các hiệu ứng giúp làm cho nội dung trình bày thêm sinh động và ấn tượng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C. Phần mềm trình chiếu thường được sử dụng để tạo bài trình chiếu trong các hội thảo, dạy học, tạo album với các hiệu ứng hoạt hình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D. Phần mềm trình chiếu cũng giống hoàn toàn như phần mềm soạn thảo văn bản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5. </w:t>
      </w:r>
      <w:r w:rsidRPr="0060759B">
        <w:rPr>
          <w:sz w:val="28"/>
          <w:szCs w:val="28"/>
          <w:lang w:val="en-US"/>
        </w:rPr>
        <w:t>Phần mềm trình chiếu có chức năng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A. Chỉ tạo bài trình chiếu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B. Chỉ hiển thị các trang nội dung trên màn hình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C. Tạo bài trình chiếu và hiển thị nội dung các trang chiếu trên màn hình hoặc màn chiếu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D. Chỉ để xử lí đồ họa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6. </w:t>
      </w:r>
      <w:r w:rsidRPr="0060759B">
        <w:rPr>
          <w:sz w:val="28"/>
          <w:szCs w:val="28"/>
        </w:rPr>
        <w:t>Để chèn hình</w:t>
      </w:r>
      <w:r w:rsidRPr="0060759B">
        <w:rPr>
          <w:sz w:val="28"/>
          <w:szCs w:val="28"/>
          <w:lang w:val="en-US"/>
        </w:rPr>
        <w:t xml:space="preserve"> ảnh</w:t>
      </w:r>
      <w:r w:rsidRPr="0060759B">
        <w:rPr>
          <w:sz w:val="28"/>
          <w:szCs w:val="28"/>
        </w:rPr>
        <w:t xml:space="preserve"> vào Slide ta thực hiện:</w:t>
      </w:r>
    </w:p>
    <w:p w:rsidR="00790426" w:rsidRPr="0060759B" w:rsidRDefault="00790426" w:rsidP="00790426">
      <w:pPr>
        <w:ind w:left="360"/>
        <w:jc w:val="both"/>
        <w:rPr>
          <w:sz w:val="28"/>
          <w:szCs w:val="28"/>
        </w:rPr>
      </w:pPr>
      <w:r w:rsidRPr="0060759B">
        <w:rPr>
          <w:sz w:val="28"/>
          <w:szCs w:val="28"/>
        </w:rPr>
        <w:t>A.Vào menu Format --&gt; Picture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B.Vào menu View --&gt; Picture</w:t>
      </w:r>
    </w:p>
    <w:p w:rsidR="00790426" w:rsidRPr="0060759B" w:rsidRDefault="00790426" w:rsidP="00790426">
      <w:pPr>
        <w:ind w:left="360"/>
        <w:jc w:val="both"/>
        <w:rPr>
          <w:sz w:val="28"/>
          <w:szCs w:val="28"/>
        </w:rPr>
      </w:pPr>
      <w:r w:rsidRPr="0060759B">
        <w:rPr>
          <w:sz w:val="28"/>
          <w:szCs w:val="28"/>
        </w:rPr>
        <w:t>C.Vào menu Edit --&gt; Picture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  <w:lang w:val="en-US"/>
        </w:rPr>
        <w:t xml:space="preserve">          </w:t>
      </w:r>
      <w:r w:rsidRPr="0060759B">
        <w:rPr>
          <w:sz w:val="28"/>
          <w:szCs w:val="28"/>
        </w:rPr>
        <w:t>D.Vào menu Insert --&gt; Picture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lastRenderedPageBreak/>
        <w:t xml:space="preserve">Câu </w:t>
      </w:r>
      <w:r w:rsidRPr="0060759B">
        <w:rPr>
          <w:b/>
          <w:sz w:val="28"/>
          <w:szCs w:val="28"/>
          <w:lang w:val="en-US"/>
        </w:rPr>
        <w:t xml:space="preserve">7. </w:t>
      </w:r>
      <w:r w:rsidRPr="0060759B">
        <w:rPr>
          <w:sz w:val="28"/>
          <w:szCs w:val="28"/>
          <w:lang w:val="en-US"/>
        </w:rPr>
        <w:t>Để tăng bậc phân cấp, em đặt con trỏ ở đầu dòng cần tạo cấu trúc phân cấp (nếu cần tạo cấu trúc phân cấp giống nhau cho nhiều dòng thì dùng chuột chọn các dòng) rồi nhấn phím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  A. Shift.                    B. Tab.                     C. Alt.                      D. Ctrl. </w:t>
      </w:r>
    </w:p>
    <w:p w:rsidR="00790426" w:rsidRPr="0060759B" w:rsidRDefault="00790426" w:rsidP="00790426">
      <w:pPr>
        <w:pBdr>
          <w:top w:val="nil"/>
          <w:left w:val="nil"/>
          <w:bottom w:val="nil"/>
          <w:right w:val="nil"/>
          <w:between w:val="nil"/>
        </w:pBdr>
        <w:spacing w:before="120"/>
        <w:ind w:left="48" w:right="48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8. </w:t>
      </w:r>
      <w:r w:rsidRPr="0060759B">
        <w:rPr>
          <w:sz w:val="28"/>
          <w:szCs w:val="28"/>
        </w:rPr>
        <w:t>Để chọn màu nền hoặc hình ảnh cho trang chiếu ta thực hiện:</w:t>
      </w:r>
    </w:p>
    <w:p w:rsidR="00790426" w:rsidRPr="0060759B" w:rsidRDefault="00790426" w:rsidP="00790426">
      <w:pPr>
        <w:pBdr>
          <w:top w:val="nil"/>
          <w:left w:val="nil"/>
          <w:bottom w:val="nil"/>
          <w:right w:val="nil"/>
          <w:between w:val="nil"/>
        </w:pBdr>
        <w:ind w:left="48" w:right="48" w:firstLine="672"/>
        <w:jc w:val="both"/>
        <w:rPr>
          <w:sz w:val="28"/>
          <w:szCs w:val="28"/>
        </w:rPr>
      </w:pPr>
      <w:r w:rsidRPr="0060759B">
        <w:rPr>
          <w:sz w:val="28"/>
          <w:szCs w:val="28"/>
        </w:rPr>
        <w:t>A. Vào Format\Background.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B. Vào Format\Slide Design.</w:t>
      </w:r>
    </w:p>
    <w:p w:rsidR="00790426" w:rsidRPr="0060759B" w:rsidRDefault="00790426" w:rsidP="00790426">
      <w:pPr>
        <w:pBdr>
          <w:top w:val="nil"/>
          <w:left w:val="nil"/>
          <w:bottom w:val="nil"/>
          <w:right w:val="nil"/>
          <w:between w:val="nil"/>
        </w:pBdr>
        <w:ind w:left="48" w:right="48" w:firstLine="672"/>
        <w:jc w:val="both"/>
        <w:rPr>
          <w:sz w:val="28"/>
          <w:szCs w:val="28"/>
        </w:rPr>
      </w:pPr>
      <w:r w:rsidRPr="0060759B">
        <w:rPr>
          <w:sz w:val="28"/>
          <w:szCs w:val="28"/>
        </w:rPr>
        <w:t>C. Vào Format\Slide Layout.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D. Kích biểu tượng Fill Color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9. </w:t>
      </w:r>
      <w:r w:rsidRPr="0060759B">
        <w:rPr>
          <w:sz w:val="28"/>
          <w:szCs w:val="28"/>
          <w:lang w:val="en-US"/>
        </w:rPr>
        <w:t>Trong PowerPoint, em mở thẻ nào để định dạng văn bản?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 A. Home.                      B. Insert.                  C. Design.                  D.View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0. </w:t>
      </w:r>
      <w:r w:rsidRPr="0060759B">
        <w:rPr>
          <w:sz w:val="28"/>
          <w:szCs w:val="28"/>
          <w:lang w:val="en-US"/>
        </w:rPr>
        <w:t>Trong PowerPoint, em mở thẻ nào để hiển thị các mẫu định dạng?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  A. File.               B. Insert.                      C.Design.                     D.Animations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1. </w:t>
      </w:r>
      <w:r w:rsidRPr="0060759B">
        <w:rPr>
          <w:sz w:val="28"/>
          <w:szCs w:val="28"/>
          <w:lang w:val="en-US"/>
        </w:rPr>
        <w:t>Trong PowerPoint, sau khi chọn hình ảnh, em mở thẻ nào để định dạng hình ảnh?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 A. Home.               B. Format.                    C. Design.                    D.View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2. </w:t>
      </w:r>
      <w:r w:rsidRPr="0060759B">
        <w:rPr>
          <w:sz w:val="28"/>
          <w:szCs w:val="28"/>
          <w:lang w:val="en-US"/>
        </w:rPr>
        <w:t>Trong PowerPoint, cách nào sau đây không là cách chèn hình ảnh vào trang chiếu?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A.Chọn Insert/Pictures.                    B. Chọn Insert/Online Pictures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C. Sử dụng lệnh Copy và Paste.       D.Chọn Design, sau đó chọn mẫu trong Themes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3. </w:t>
      </w:r>
      <w:r w:rsidRPr="0060759B">
        <w:rPr>
          <w:sz w:val="28"/>
          <w:szCs w:val="28"/>
          <w:lang w:val="en-US"/>
        </w:rPr>
        <w:t>Chọn phương án sai. Sử dụng các công cụ định dạng hình ảnh trên trang chiếu để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Thay đổi vị trí và kích thước của hình ảnh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B. Thay đổi lớp, cắt hình, quay hình, ..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C. Thêm đường viền tạo khung cho hình ảnh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D. Thay đổi nội dung hình ảnh. 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Pr="0060759B">
        <w:rPr>
          <w:b/>
          <w:sz w:val="28"/>
          <w:szCs w:val="28"/>
          <w:lang w:val="en-US"/>
        </w:rPr>
        <w:t xml:space="preserve">14. </w:t>
      </w:r>
      <w:r w:rsidRPr="0060759B">
        <w:rPr>
          <w:sz w:val="28"/>
          <w:szCs w:val="28"/>
          <w:lang w:val="en-US"/>
        </w:rPr>
        <w:t>Chọn phát biểu sai: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A. Hiệu ứng động giúp bài trình chiếu sinh động và hấp dẫn hơn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B. Hiệu ứng động giúp bài trình chiếu sinh động và hấp dẫn hơn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C. Hiệu ứng động là các hiệu ứng được tạo ra bởi việc đưa các đoạn phim và âm thanh vào bài trình chiếu.</w:t>
      </w:r>
    </w:p>
    <w:p w:rsidR="00790426" w:rsidRPr="0060759B" w:rsidRDefault="00790426" w:rsidP="00790426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D. Hiệu ứng động là cách thức và thời điểm xuất hiện của các trang chiếu và đối tượng trên trang chiếu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>Câu 1</w:t>
      </w:r>
      <w:r w:rsidR="00790426" w:rsidRPr="0060759B">
        <w:rPr>
          <w:b/>
          <w:sz w:val="28"/>
          <w:szCs w:val="28"/>
          <w:lang w:val="en-US"/>
        </w:rPr>
        <w:t>5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Phần mềm bảng tính có chức năng chính là gì? Chọn phương án đúng nhất:</w:t>
      </w:r>
    </w:p>
    <w:p w:rsidR="005E10D2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25FCA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Quản trị dữ liệu.</w:t>
      </w:r>
      <w:r w:rsidR="005E10D2" w:rsidRPr="0060759B">
        <w:rPr>
          <w:sz w:val="28"/>
          <w:szCs w:val="28"/>
          <w:lang w:val="en-US"/>
        </w:rPr>
        <w:t xml:space="preserve">                                         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B.</w:t>
      </w:r>
      <w:r w:rsidR="00725FCA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Soạn thảo văn bản và quản trị dữ liệu.</w:t>
      </w:r>
    </w:p>
    <w:p w:rsidR="005E10D2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25FCA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Nhập và xử lí dữ liệu dưới dạng bảng.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lastRenderedPageBreak/>
        <w:t xml:space="preserve">   </w:t>
      </w:r>
      <w:r w:rsidR="00B2399C" w:rsidRPr="0060759B">
        <w:rPr>
          <w:sz w:val="28"/>
          <w:szCs w:val="28"/>
          <w:lang w:val="en-US"/>
        </w:rPr>
        <w:t>D.</w:t>
      </w:r>
      <w:r w:rsidR="00725FCA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Nhập và tính toán giống như máy tính cầm tay Casio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16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Vùng dữ liệu trên bảng tính có hình gì?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Hình tam giác.</w:t>
      </w:r>
      <w:r w:rsidR="005E10D2" w:rsidRPr="0060759B">
        <w:rPr>
          <w:sz w:val="28"/>
          <w:szCs w:val="28"/>
          <w:lang w:val="en-US"/>
        </w:rPr>
        <w:t xml:space="preserve">                                        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Hình chữ nhật.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Hình tròn.</w:t>
      </w:r>
      <w:r w:rsidR="005E10D2" w:rsidRPr="0060759B">
        <w:rPr>
          <w:sz w:val="28"/>
          <w:szCs w:val="28"/>
          <w:lang w:val="en-US"/>
        </w:rPr>
        <w:t xml:space="preserve">                                                  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Có thể là hình bất kì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17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Khẳng định nào sau đây là đúng?</w:t>
      </w:r>
    </w:p>
    <w:p w:rsidR="005E10D2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Một bảng tính có thể chứa nhiều trang tính.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Mỗi bảng tính chỉ chứa một trang tính.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Mỗi trang tính bao gồm nhiều bảng tính.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Mỗi trang tính chỉ chứa một bảng tính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18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Thế nào là ô dữ liệu trên bảng tính?</w:t>
      </w:r>
    </w:p>
    <w:p w:rsidR="001D60D1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à giao của một hàng và một cột.</w:t>
      </w:r>
      <w:r w:rsidR="005E10D2" w:rsidRPr="0060759B">
        <w:rPr>
          <w:sz w:val="28"/>
          <w:szCs w:val="28"/>
          <w:lang w:val="en-US"/>
        </w:rPr>
        <w:t xml:space="preserve">             </w:t>
      </w:r>
      <w:r w:rsidR="007E34B9" w:rsidRPr="0060759B">
        <w:rPr>
          <w:sz w:val="28"/>
          <w:szCs w:val="28"/>
          <w:lang w:val="en-US"/>
        </w:rPr>
        <w:t xml:space="preserve">  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à một vùng trên bảng tính.</w:t>
      </w:r>
    </w:p>
    <w:p w:rsidR="001D60D1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à giao của nhiều hàng và nhiều cột.</w:t>
      </w:r>
      <w:r w:rsidR="005E10D2" w:rsidRPr="0060759B">
        <w:rPr>
          <w:sz w:val="28"/>
          <w:szCs w:val="28"/>
          <w:lang w:val="en-US"/>
        </w:rPr>
        <w:t xml:space="preserve">      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Là một ô dữ liệu bất kỳ trên bảng tính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19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Một vùng dữ liệu trên bảng tính bao gồm m hàng và n cột sẽ có bao nhiêu ô dữ liệu?</w:t>
      </w:r>
    </w:p>
    <w:p w:rsidR="00B2399C" w:rsidRPr="0060759B" w:rsidRDefault="001D60D1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m+n.</w:t>
      </w:r>
      <w:r w:rsidR="005E10D2" w:rsidRPr="0060759B">
        <w:rPr>
          <w:sz w:val="28"/>
          <w:szCs w:val="28"/>
          <w:lang w:val="en-US"/>
        </w:rPr>
        <w:t xml:space="preserve">                   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2(m+n).</w:t>
      </w:r>
      <w:r w:rsidR="005E10D2" w:rsidRPr="0060759B">
        <w:rPr>
          <w:sz w:val="28"/>
          <w:szCs w:val="28"/>
          <w:lang w:val="en-US"/>
        </w:rPr>
        <w:t xml:space="preserve">                      </w:t>
      </w:r>
      <w:r w:rsidR="00B2399C" w:rsidRPr="0060759B">
        <w:rPr>
          <w:sz w:val="28"/>
          <w:szCs w:val="28"/>
          <w:lang w:val="en-US"/>
        </w:rPr>
        <w:t>C. m</w:t>
      </w:r>
      <w:r w:rsidR="00B2399C" w:rsidRPr="0060759B">
        <w:rPr>
          <w:position w:val="-4"/>
          <w:sz w:val="28"/>
          <w:szCs w:val="28"/>
          <w:lang w:val="en-US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0.5pt" o:ole="">
            <v:imagedata r:id="rId8" o:title=""/>
          </v:shape>
          <o:OLEObject Type="Embed" ProgID="Equation.DSMT4" ShapeID="_x0000_i1025" DrawAspect="Content" ObjectID="_1739164480" r:id="rId9"/>
        </w:object>
      </w:r>
      <w:r w:rsidR="00B2399C" w:rsidRPr="0060759B">
        <w:rPr>
          <w:sz w:val="28"/>
          <w:szCs w:val="28"/>
          <w:lang w:val="en-US"/>
        </w:rPr>
        <w:t>n.</w:t>
      </w:r>
      <w:r w:rsidR="005E10D2" w:rsidRPr="0060759B">
        <w:rPr>
          <w:sz w:val="28"/>
          <w:szCs w:val="28"/>
          <w:lang w:val="en-US"/>
        </w:rPr>
        <w:t xml:space="preserve">                </w:t>
      </w:r>
      <w:r w:rsidR="00B2399C" w:rsidRPr="0060759B">
        <w:rPr>
          <w:sz w:val="28"/>
          <w:szCs w:val="28"/>
          <w:lang w:val="en-US"/>
        </w:rPr>
        <w:t>D. 2(m</w:t>
      </w:r>
      <w:r w:rsidR="00B2399C" w:rsidRPr="0060759B">
        <w:rPr>
          <w:position w:val="-4"/>
          <w:sz w:val="28"/>
          <w:szCs w:val="28"/>
          <w:lang w:val="en-US"/>
        </w:rPr>
        <w:object w:dxaOrig="200" w:dyaOrig="220">
          <v:shape id="_x0000_i1026" type="#_x0000_t75" style="width:9.75pt;height:10.5pt" o:ole="">
            <v:imagedata r:id="rId8" o:title=""/>
          </v:shape>
          <o:OLEObject Type="Embed" ProgID="Equation.DSMT4" ShapeID="_x0000_i1026" DrawAspect="Content" ObjectID="_1739164481" r:id="rId10"/>
        </w:object>
      </w:r>
      <w:r w:rsidR="00B2399C" w:rsidRPr="0060759B">
        <w:rPr>
          <w:sz w:val="28"/>
          <w:szCs w:val="28"/>
          <w:lang w:val="en-US"/>
        </w:rPr>
        <w:t xml:space="preserve">n). </w:t>
      </w:r>
    </w:p>
    <w:p w:rsidR="00F375D7" w:rsidRPr="0060759B" w:rsidRDefault="00B2399C" w:rsidP="00F375D7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0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="00F375D7" w:rsidRPr="0060759B">
        <w:rPr>
          <w:sz w:val="28"/>
          <w:szCs w:val="28"/>
        </w:rPr>
        <w:t>Ô A5 là giao của hàng và cột nào?</w:t>
      </w:r>
    </w:p>
    <w:p w:rsidR="00F375D7" w:rsidRPr="0060759B" w:rsidRDefault="00F375D7" w:rsidP="00F375D7">
      <w:pPr>
        <w:pStyle w:val="NormalWeb"/>
        <w:spacing w:before="0" w:beforeAutospacing="0" w:after="0" w:afterAutospacing="0"/>
        <w:ind w:left="408" w:right="48"/>
        <w:jc w:val="both"/>
        <w:rPr>
          <w:sz w:val="28"/>
          <w:szCs w:val="28"/>
        </w:rPr>
      </w:pPr>
      <w:r w:rsidRPr="0060759B">
        <w:rPr>
          <w:sz w:val="28"/>
          <w:szCs w:val="28"/>
          <w:lang w:val="en-US"/>
        </w:rPr>
        <w:t xml:space="preserve">A. </w:t>
      </w:r>
      <w:r w:rsidRPr="0060759B">
        <w:rPr>
          <w:sz w:val="28"/>
          <w:szCs w:val="28"/>
        </w:rPr>
        <w:t>Hàng A, cột 5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B. Hàng 5, cột A</w:t>
      </w:r>
    </w:p>
    <w:p w:rsidR="00F375D7" w:rsidRPr="0060759B" w:rsidRDefault="00F375D7" w:rsidP="00F375D7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sz w:val="28"/>
          <w:szCs w:val="28"/>
          <w:lang w:val="en-US"/>
        </w:rPr>
        <w:t xml:space="preserve">    </w:t>
      </w:r>
      <w:r w:rsidRPr="0060759B">
        <w:rPr>
          <w:sz w:val="28"/>
          <w:szCs w:val="28"/>
        </w:rPr>
        <w:t>C. Hàng A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D. Cột 5</w:t>
      </w:r>
    </w:p>
    <w:p w:rsidR="00B2399C" w:rsidRPr="0060759B" w:rsidRDefault="00B2399C" w:rsidP="00F375D7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1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Khi nhập văn bản vào ô tính thì dữ liệu được tự động: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Căn trái.</w:t>
      </w:r>
      <w:r w:rsidR="005E10D2" w:rsidRPr="0060759B">
        <w:rPr>
          <w:sz w:val="28"/>
          <w:szCs w:val="28"/>
          <w:lang w:val="en-US"/>
        </w:rPr>
        <w:t xml:space="preserve">            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Căn phải.</w:t>
      </w:r>
      <w:r w:rsidR="005E10D2" w:rsidRPr="0060759B">
        <w:rPr>
          <w:sz w:val="28"/>
          <w:szCs w:val="28"/>
          <w:lang w:val="en-US"/>
        </w:rPr>
        <w:t xml:space="preserve">             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Căn giữa.</w:t>
      </w:r>
      <w:r w:rsidR="005E10D2" w:rsidRPr="0060759B">
        <w:rPr>
          <w:sz w:val="28"/>
          <w:szCs w:val="28"/>
          <w:lang w:val="en-US"/>
        </w:rPr>
        <w:t xml:space="preserve">            </w:t>
      </w:r>
      <w:r w:rsidR="00B2399C" w:rsidRPr="0060759B">
        <w:rPr>
          <w:sz w:val="28"/>
          <w:szCs w:val="28"/>
          <w:lang w:val="en-US"/>
        </w:rPr>
        <w:t xml:space="preserve">D.Căn đều hai bên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2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Công thức được nhập vào bảng tính với mục đích gì?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Căn chỉnh hàng cho đẹp.</w:t>
      </w:r>
      <w:r w:rsidR="005E10D2" w:rsidRPr="0060759B">
        <w:rPr>
          <w:sz w:val="28"/>
          <w:szCs w:val="28"/>
          <w:lang w:val="en-US"/>
        </w:rPr>
        <w:t xml:space="preserve">                                          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Tính toán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Thuận tiện khi nhập dữ liệu.</w:t>
      </w:r>
      <w:r w:rsidR="005E10D2" w:rsidRPr="0060759B">
        <w:rPr>
          <w:sz w:val="28"/>
          <w:szCs w:val="28"/>
          <w:lang w:val="en-US"/>
        </w:rPr>
        <w:t xml:space="preserve">                                      </w:t>
      </w:r>
      <w:r w:rsidR="007E34B9" w:rsidRPr="0060759B">
        <w:rPr>
          <w:sz w:val="28"/>
          <w:szCs w:val="28"/>
          <w:lang w:val="en-US"/>
        </w:rPr>
        <w:t xml:space="preserve"> </w:t>
      </w:r>
      <w:r w:rsidR="005E10D2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Dễ căn chỉnh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3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Công thức khi nhập vào ô tính sẽ căn như thế nào?</w:t>
      </w:r>
    </w:p>
    <w:p w:rsidR="005E10D2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uôn căn trái.</w:t>
      </w:r>
      <w:r w:rsidR="005E10D2" w:rsidRPr="0060759B">
        <w:rPr>
          <w:sz w:val="28"/>
          <w:szCs w:val="28"/>
          <w:lang w:val="en-US"/>
        </w:rPr>
        <w:t xml:space="preserve">                                                      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uôn căn phải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Luôn căn giữa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Tùy thuộc vào kết quả tính toán của công thức là số, văn bản hay ngày tháng. </w:t>
      </w:r>
    </w:p>
    <w:p w:rsidR="00B2399C" w:rsidRPr="0060759B" w:rsidRDefault="00B2399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4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Pr="0060759B">
        <w:rPr>
          <w:sz w:val="28"/>
          <w:szCs w:val="28"/>
          <w:lang w:val="en-US"/>
        </w:rPr>
        <w:t>Nếu nhập công thức không đúng cú pháp thì phần mềm xử lí như thế nào?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A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Phần mềm thông báo lỗi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B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Phần mềm bỏ qua và coi đó không là công thức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t xml:space="preserve">   </w:t>
      </w:r>
      <w:r w:rsidR="00B2399C" w:rsidRPr="0060759B">
        <w:rPr>
          <w:sz w:val="28"/>
          <w:szCs w:val="28"/>
          <w:lang w:val="en-US"/>
        </w:rPr>
        <w:t>C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>Phần mềm tự động sửa lỗi công thức.</w:t>
      </w:r>
    </w:p>
    <w:p w:rsidR="00B2399C" w:rsidRPr="0060759B" w:rsidRDefault="00A7388C" w:rsidP="00B2399C">
      <w:pPr>
        <w:spacing w:before="120"/>
        <w:jc w:val="both"/>
        <w:rPr>
          <w:sz w:val="28"/>
          <w:szCs w:val="28"/>
          <w:lang w:val="en-US"/>
        </w:rPr>
      </w:pPr>
      <w:r w:rsidRPr="0060759B">
        <w:rPr>
          <w:sz w:val="28"/>
          <w:szCs w:val="28"/>
          <w:lang w:val="en-US"/>
        </w:rPr>
        <w:lastRenderedPageBreak/>
        <w:t xml:space="preserve">   </w:t>
      </w:r>
      <w:r w:rsidR="00B2399C" w:rsidRPr="0060759B">
        <w:rPr>
          <w:sz w:val="28"/>
          <w:szCs w:val="28"/>
          <w:lang w:val="en-US"/>
        </w:rPr>
        <w:t>D.</w:t>
      </w:r>
      <w:r w:rsidR="007E34B9" w:rsidRPr="0060759B">
        <w:rPr>
          <w:sz w:val="28"/>
          <w:szCs w:val="28"/>
          <w:lang w:val="en-US"/>
        </w:rPr>
        <w:t xml:space="preserve"> </w:t>
      </w:r>
      <w:r w:rsidR="00B2399C" w:rsidRPr="0060759B">
        <w:rPr>
          <w:sz w:val="28"/>
          <w:szCs w:val="28"/>
          <w:lang w:val="en-US"/>
        </w:rPr>
        <w:t xml:space="preserve">Phần mềm không có thông báo gì. </w:t>
      </w:r>
    </w:p>
    <w:p w:rsidR="00855AF8" w:rsidRPr="0060759B" w:rsidRDefault="00B2399C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5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="00855AF8" w:rsidRPr="0060759B">
        <w:rPr>
          <w:sz w:val="28"/>
          <w:szCs w:val="28"/>
        </w:rPr>
        <w:t>Để tính giá trị trung bình của ô A1, B1, C1 các cách tính nào sau đây là đúng: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A.</w:t>
      </w:r>
      <w:r w:rsidRPr="0060759B">
        <w:rPr>
          <w:sz w:val="28"/>
          <w:szCs w:val="28"/>
        </w:rPr>
        <w:t> =Sum (A1+B1+C1)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bCs/>
          <w:sz w:val="28"/>
          <w:szCs w:val="28"/>
        </w:rPr>
        <w:t>B.</w:t>
      </w:r>
      <w:r w:rsidRPr="0060759B">
        <w:rPr>
          <w:sz w:val="28"/>
          <w:szCs w:val="28"/>
        </w:rPr>
        <w:t> =Average(A1,B1,C1)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C.</w:t>
      </w:r>
      <w:r w:rsidRPr="0060759B">
        <w:rPr>
          <w:sz w:val="28"/>
          <w:szCs w:val="28"/>
        </w:rPr>
        <w:t> =Average (A1,B1,C1.)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bCs/>
          <w:sz w:val="28"/>
          <w:szCs w:val="28"/>
        </w:rPr>
        <w:t>D.</w:t>
      </w:r>
      <w:r w:rsidRPr="0060759B">
        <w:rPr>
          <w:sz w:val="28"/>
          <w:szCs w:val="28"/>
        </w:rPr>
        <w:t> =  Average(A1;B1;C1)</w:t>
      </w:r>
    </w:p>
    <w:p w:rsidR="00855AF8" w:rsidRPr="0060759B" w:rsidRDefault="00B2399C" w:rsidP="00855AF8">
      <w:pPr>
        <w:spacing w:before="120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6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="00855AF8" w:rsidRPr="0060759B">
        <w:rPr>
          <w:sz w:val="28"/>
          <w:szCs w:val="28"/>
        </w:rPr>
        <w:t>Trong Excel hàm AVERAGE là hàm dùng để: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A.</w:t>
      </w:r>
      <w:r w:rsidRPr="0060759B">
        <w:rPr>
          <w:sz w:val="28"/>
          <w:szCs w:val="28"/>
        </w:rPr>
        <w:t> Tìm số trung bình cộng các giá trị số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B.</w:t>
      </w:r>
      <w:r w:rsidRPr="0060759B">
        <w:rPr>
          <w:sz w:val="28"/>
          <w:szCs w:val="28"/>
        </w:rPr>
        <w:t> Đếm các giá trị số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C.</w:t>
      </w:r>
      <w:r w:rsidRPr="0060759B">
        <w:rPr>
          <w:sz w:val="28"/>
          <w:szCs w:val="28"/>
        </w:rPr>
        <w:t> Tính tổng các giá trị số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D.</w:t>
      </w:r>
      <w:r w:rsidRPr="0060759B">
        <w:rPr>
          <w:sz w:val="28"/>
          <w:szCs w:val="28"/>
        </w:rPr>
        <w:t> Tìm giá trị lớn nhất trong các giá trị số</w:t>
      </w:r>
    </w:p>
    <w:p w:rsidR="00191FEB" w:rsidRPr="0060759B" w:rsidRDefault="00700535" w:rsidP="00855AF8">
      <w:pPr>
        <w:spacing w:before="120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7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="00191FEB" w:rsidRPr="0060759B">
        <w:rPr>
          <w:sz w:val="28"/>
          <w:szCs w:val="28"/>
        </w:rPr>
        <w:t>Để chèn thêm hàng và cột, ta vào dải lệnh nào?</w:t>
      </w:r>
    </w:p>
    <w:p w:rsidR="00191FEB" w:rsidRPr="0060759B" w:rsidRDefault="00191FEB" w:rsidP="00191FEB">
      <w:pPr>
        <w:pStyle w:val="NormalWeb"/>
        <w:numPr>
          <w:ilvl w:val="0"/>
          <w:numId w:val="4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60759B">
        <w:rPr>
          <w:sz w:val="28"/>
          <w:szCs w:val="28"/>
        </w:rPr>
        <w:t>Home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B. Insert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C. View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  <w:t>D. Page Layout</w:t>
      </w:r>
    </w:p>
    <w:p w:rsidR="00855AF8" w:rsidRPr="0060759B" w:rsidRDefault="00700535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/>
          <w:sz w:val="28"/>
          <w:szCs w:val="28"/>
        </w:rPr>
        <w:t xml:space="preserve">Câu </w:t>
      </w:r>
      <w:r w:rsidR="00790426" w:rsidRPr="0060759B">
        <w:rPr>
          <w:b/>
          <w:sz w:val="28"/>
          <w:szCs w:val="28"/>
          <w:lang w:val="en-US"/>
        </w:rPr>
        <w:t>28</w:t>
      </w:r>
      <w:r w:rsidR="001D60D1" w:rsidRPr="0060759B">
        <w:rPr>
          <w:b/>
          <w:sz w:val="28"/>
          <w:szCs w:val="28"/>
          <w:lang w:val="en-US"/>
        </w:rPr>
        <w:t>.</w:t>
      </w:r>
      <w:r w:rsidRPr="0060759B">
        <w:rPr>
          <w:b/>
          <w:sz w:val="28"/>
          <w:szCs w:val="28"/>
          <w:lang w:val="en-US"/>
        </w:rPr>
        <w:t xml:space="preserve"> </w:t>
      </w:r>
      <w:r w:rsidR="00855AF8" w:rsidRPr="0060759B">
        <w:rPr>
          <w:sz w:val="28"/>
          <w:szCs w:val="28"/>
        </w:rPr>
        <w:t>Khi gõ công thức vào một ô tính, kí tự đầu tiên phải là: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A.</w:t>
      </w:r>
      <w:r w:rsidRPr="0060759B">
        <w:rPr>
          <w:sz w:val="28"/>
          <w:szCs w:val="28"/>
        </w:rPr>
        <w:t> Tên cột của ô đó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bCs/>
          <w:sz w:val="28"/>
          <w:szCs w:val="28"/>
        </w:rPr>
        <w:t>B.</w:t>
      </w:r>
      <w:r w:rsidRPr="0060759B">
        <w:rPr>
          <w:sz w:val="28"/>
          <w:szCs w:val="28"/>
        </w:rPr>
        <w:t> Dấu ngoặc đơn</w:t>
      </w:r>
    </w:p>
    <w:p w:rsidR="00855AF8" w:rsidRPr="0060759B" w:rsidRDefault="00855AF8" w:rsidP="00855AF8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60759B">
        <w:rPr>
          <w:bCs/>
          <w:sz w:val="28"/>
          <w:szCs w:val="28"/>
        </w:rPr>
        <w:t>C.</w:t>
      </w:r>
      <w:r w:rsidRPr="0060759B">
        <w:rPr>
          <w:sz w:val="28"/>
          <w:szCs w:val="28"/>
        </w:rPr>
        <w:t> Dấu nháy kép</w:t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sz w:val="28"/>
          <w:szCs w:val="28"/>
        </w:rPr>
        <w:tab/>
      </w:r>
      <w:r w:rsidRPr="0060759B">
        <w:rPr>
          <w:bCs/>
          <w:sz w:val="28"/>
          <w:szCs w:val="28"/>
        </w:rPr>
        <w:t>D.</w:t>
      </w:r>
      <w:r w:rsidRPr="0060759B">
        <w:rPr>
          <w:sz w:val="28"/>
          <w:szCs w:val="28"/>
        </w:rPr>
        <w:t> Dấu bằng</w:t>
      </w:r>
    </w:p>
    <w:p w:rsidR="00EC77B1" w:rsidRDefault="00884F02">
      <w:pPr>
        <w:spacing w:before="120"/>
        <w:jc w:val="both"/>
        <w:rPr>
          <w:sz w:val="28"/>
          <w:szCs w:val="28"/>
        </w:rPr>
      </w:pPr>
      <w:bookmarkStart w:id="0" w:name="_Hlk128489093"/>
      <w:r w:rsidRPr="00884F02">
        <w:rPr>
          <w:b/>
          <w:sz w:val="28"/>
          <w:szCs w:val="28"/>
        </w:rPr>
        <w:t xml:space="preserve">Câu </w:t>
      </w:r>
      <w:r w:rsidR="00425CEE">
        <w:rPr>
          <w:b/>
          <w:sz w:val="28"/>
          <w:szCs w:val="28"/>
          <w:lang w:val="en-US"/>
        </w:rPr>
        <w:t>29</w:t>
      </w:r>
      <w:r w:rsidRPr="00884F02">
        <w:rPr>
          <w:b/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 w:rsidR="00791673">
        <w:rPr>
          <w:sz w:val="28"/>
          <w:szCs w:val="28"/>
        </w:rPr>
        <w:t>Để gộp các ô từ ô vùng dữ liệu B3 đến ô B7 (</w:t>
      </w:r>
      <w:r w:rsidR="00791673">
        <w:rPr>
          <w:i/>
          <w:sz w:val="28"/>
          <w:szCs w:val="28"/>
        </w:rPr>
        <w:t xml:space="preserve">(Hình 1) </w:t>
      </w:r>
      <w:r w:rsidR="00791673">
        <w:rPr>
          <w:sz w:val="28"/>
          <w:szCs w:val="28"/>
        </w:rPr>
        <w:t xml:space="preserve">thành 1 ô </w:t>
      </w:r>
      <w:r w:rsidR="00791673">
        <w:rPr>
          <w:i/>
          <w:sz w:val="28"/>
          <w:szCs w:val="28"/>
        </w:rPr>
        <w:t xml:space="preserve">(Hình 2) </w:t>
      </w:r>
      <w:r w:rsidR="00791673">
        <w:rPr>
          <w:sz w:val="28"/>
          <w:szCs w:val="28"/>
        </w:rPr>
        <w:t xml:space="preserve">ta thực hiện như thế nào?  </w:t>
      </w:r>
    </w:p>
    <w:p w:rsidR="00EC77B1" w:rsidRDefault="00791673">
      <w:pPr>
        <w:spacing w:before="120"/>
        <w:jc w:val="both"/>
        <w:rPr>
          <w:b/>
          <w:sz w:val="28"/>
          <w:szCs w:val="28"/>
        </w:rPr>
      </w:pPr>
      <w:bookmarkStart w:id="1" w:name="_GoBack"/>
      <w:r>
        <w:rPr>
          <w:noProof/>
          <w:lang w:val="en-US"/>
        </w:rPr>
        <w:drawing>
          <wp:inline distT="0" distB="0" distL="0" distR="0">
            <wp:extent cx="3024639" cy="1416603"/>
            <wp:effectExtent l="0" t="0" r="0" b="0"/>
            <wp:docPr id="7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1"/>
                    <a:srcRect t="20749" r="72611" b="54352"/>
                    <a:stretch>
                      <a:fillRect/>
                    </a:stretch>
                  </pic:blipFill>
                  <pic:spPr>
                    <a:xfrm>
                      <a:off x="0" y="0"/>
                      <a:ext cx="3024639" cy="141660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bookmarkEnd w:id="1"/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38770</wp:posOffset>
            </wp:positionV>
            <wp:extent cx="2981325" cy="1361440"/>
            <wp:effectExtent l="0" t="0" r="0" b="0"/>
            <wp:wrapNone/>
            <wp:docPr id="9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2"/>
                    <a:srcRect t="20472" r="74167" b="54906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3614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EC77B1" w:rsidRDefault="00791673">
      <w:pPr>
        <w:spacing w:before="120"/>
        <w:ind w:firstLine="567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(Hình 1)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>(Hình 2)</w:t>
      </w:r>
    </w:p>
    <w:p w:rsidR="00C56018" w:rsidRPr="00124935" w:rsidRDefault="00674606" w:rsidP="00124935">
      <w:pPr>
        <w:spacing w:before="120"/>
        <w:rPr>
          <w:sz w:val="28"/>
          <w:szCs w:val="28"/>
        </w:rPr>
      </w:pPr>
      <w:r w:rsidRPr="00884F02">
        <w:rPr>
          <w:b/>
          <w:sz w:val="28"/>
          <w:szCs w:val="28"/>
        </w:rPr>
        <w:t xml:space="preserve">Câu </w:t>
      </w:r>
      <w:r w:rsidR="00425CEE">
        <w:rPr>
          <w:b/>
          <w:sz w:val="28"/>
          <w:szCs w:val="28"/>
          <w:lang w:val="en-US"/>
        </w:rPr>
        <w:t>30</w:t>
      </w:r>
      <w:r w:rsidRPr="00884F02">
        <w:rPr>
          <w:b/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 w:rsidR="00C56018" w:rsidRPr="00C56018">
        <w:rPr>
          <w:color w:val="000000" w:themeColor="text1"/>
          <w:sz w:val="28"/>
          <w:szCs w:val="28"/>
          <w:shd w:val="clear" w:color="auto" w:fill="FFFFFF"/>
        </w:rPr>
        <w:t>Em hãy tạo</w:t>
      </w:r>
      <w:r w:rsidR="00C56018" w:rsidRPr="00C56018">
        <w:rPr>
          <w:color w:val="000000" w:themeColor="text1"/>
          <w:sz w:val="28"/>
          <w:szCs w:val="28"/>
          <w:shd w:val="clear" w:color="auto" w:fill="FFFFFF"/>
          <w:lang w:val="en-US"/>
        </w:rPr>
        <w:t xml:space="preserve"> một bài trình chiếu </w:t>
      </w:r>
      <w:r w:rsidR="00C56018" w:rsidRPr="00C56018">
        <w:rPr>
          <w:color w:val="000000" w:themeColor="text1"/>
          <w:sz w:val="28"/>
          <w:szCs w:val="28"/>
        </w:rPr>
        <w:t>có</w:t>
      </w:r>
      <w:r w:rsidR="00807ED8">
        <w:rPr>
          <w:color w:val="000000" w:themeColor="text1"/>
          <w:sz w:val="28"/>
          <w:szCs w:val="28"/>
          <w:lang w:val="en-US"/>
        </w:rPr>
        <w:t xml:space="preserve"> trang</w:t>
      </w:r>
      <w:r w:rsidR="00C56018" w:rsidRPr="00C56018">
        <w:rPr>
          <w:color w:val="000000" w:themeColor="text1"/>
          <w:sz w:val="28"/>
          <w:szCs w:val="28"/>
        </w:rPr>
        <w:t xml:space="preserve"> tiêu đề</w:t>
      </w:r>
      <w:r w:rsidR="00C56018" w:rsidRPr="00C56018">
        <w:rPr>
          <w:color w:val="000000" w:themeColor="text1"/>
          <w:sz w:val="28"/>
          <w:szCs w:val="28"/>
          <w:lang w:val="en-US"/>
        </w:rPr>
        <w:t xml:space="preserve"> </w:t>
      </w:r>
      <w:r w:rsidR="00C56018" w:rsidRPr="00C56018">
        <w:rPr>
          <w:color w:val="000000" w:themeColor="text1"/>
          <w:sz w:val="28"/>
          <w:szCs w:val="28"/>
          <w:shd w:val="clear" w:color="auto" w:fill="FFFFFF"/>
          <w:lang w:val="en-US"/>
        </w:rPr>
        <w:t>mang tên dự án</w:t>
      </w:r>
      <w:r w:rsidR="00C56018">
        <w:rPr>
          <w:color w:val="000000" w:themeColor="text1"/>
          <w:sz w:val="28"/>
          <w:szCs w:val="28"/>
          <w:shd w:val="clear" w:color="auto" w:fill="FFFFFF"/>
          <w:lang w:val="en-US"/>
        </w:rPr>
        <w:t xml:space="preserve"> </w:t>
      </w:r>
      <w:r w:rsidR="00C56018" w:rsidRPr="00D134F4">
        <w:rPr>
          <w:b/>
          <w:color w:val="000000" w:themeColor="text1"/>
          <w:sz w:val="28"/>
          <w:szCs w:val="28"/>
          <w:shd w:val="clear" w:color="auto" w:fill="FFFFFF"/>
          <w:lang w:val="en-US"/>
        </w:rPr>
        <w:t>PHÒNG TRÁNH COVID 19</w:t>
      </w:r>
      <w:r w:rsidR="00D134F4">
        <w:rPr>
          <w:color w:val="000000" w:themeColor="text1"/>
          <w:sz w:val="28"/>
          <w:szCs w:val="28"/>
          <w:shd w:val="clear" w:color="auto" w:fill="FFFFFF"/>
          <w:lang w:val="en-US"/>
        </w:rPr>
        <w:t xml:space="preserve">, hình ảnh minh hoạ và </w:t>
      </w:r>
      <w:r w:rsidR="00807ED8">
        <w:rPr>
          <w:color w:val="000000" w:themeColor="text1"/>
          <w:sz w:val="28"/>
          <w:szCs w:val="28"/>
          <w:shd w:val="clear" w:color="auto" w:fill="FFFFFF"/>
          <w:lang w:val="en-US"/>
        </w:rPr>
        <w:t>các thông tin về người làm bài trình chiếu. Lưu bài trình chiếu</w:t>
      </w:r>
      <w:r w:rsidR="00531ABC">
        <w:rPr>
          <w:color w:val="000000" w:themeColor="text1"/>
          <w:sz w:val="28"/>
          <w:szCs w:val="28"/>
          <w:shd w:val="clear" w:color="auto" w:fill="FFFFFF"/>
          <w:lang w:val="en-US"/>
        </w:rPr>
        <w:t xml:space="preserve"> với tên </w:t>
      </w:r>
      <w:r w:rsidR="00C56018" w:rsidRPr="00C56018">
        <w:rPr>
          <w:color w:val="000000" w:themeColor="text1"/>
          <w:sz w:val="28"/>
          <w:szCs w:val="28"/>
          <w:shd w:val="clear" w:color="auto" w:fill="FFFFFF"/>
          <w:lang w:val="en-US"/>
        </w:rPr>
        <w:t>phongtranhcovid19</w:t>
      </w:r>
      <w:r w:rsidR="00C56018" w:rsidRPr="00C56018">
        <w:rPr>
          <w:color w:val="000000" w:themeColor="text1"/>
          <w:sz w:val="28"/>
          <w:szCs w:val="28"/>
          <w:shd w:val="clear" w:color="auto" w:fill="FFFFFF"/>
        </w:rPr>
        <w:t>.pptx</w:t>
      </w:r>
    </w:p>
    <w:p w:rsidR="00EC77B1" w:rsidRDefault="00674606">
      <w:pPr>
        <w:spacing w:before="120" w:after="240"/>
        <w:rPr>
          <w:sz w:val="28"/>
          <w:szCs w:val="28"/>
        </w:rPr>
      </w:pPr>
      <w:r w:rsidRPr="00884F02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  <w:lang w:val="en-US"/>
        </w:rPr>
        <w:t>3</w:t>
      </w:r>
      <w:r w:rsidR="00425CEE">
        <w:rPr>
          <w:b/>
          <w:sz w:val="28"/>
          <w:szCs w:val="28"/>
          <w:lang w:val="en-US"/>
        </w:rPr>
        <w:t>1</w:t>
      </w:r>
      <w:r w:rsidRPr="00884F02">
        <w:rPr>
          <w:b/>
          <w:sz w:val="28"/>
          <w:szCs w:val="28"/>
        </w:rPr>
        <w:t>.</w:t>
      </w:r>
      <w:r>
        <w:rPr>
          <w:sz w:val="28"/>
          <w:szCs w:val="28"/>
          <w:lang w:val="en-US"/>
        </w:rPr>
        <w:t xml:space="preserve"> </w:t>
      </w:r>
      <w:r w:rsidR="00791673">
        <w:rPr>
          <w:sz w:val="28"/>
          <w:szCs w:val="28"/>
        </w:rPr>
        <w:t>Em hãy lập công thức (hoặc hàm), để tính tổng số lượng các loại hoa vào ô D8</w:t>
      </w:r>
      <w:r w:rsidR="00791673">
        <w:rPr>
          <w:i/>
          <w:sz w:val="28"/>
          <w:szCs w:val="28"/>
        </w:rPr>
        <w:t>.</w:t>
      </w:r>
      <w:r w:rsidR="00791673">
        <w:rPr>
          <w:sz w:val="28"/>
          <w:szCs w:val="28"/>
        </w:rPr>
        <w:t xml:space="preserve"> </w:t>
      </w:r>
    </w:p>
    <w:p w:rsidR="00EC77B1" w:rsidRDefault="00791673" w:rsidP="00124935">
      <w:pPr>
        <w:tabs>
          <w:tab w:val="left" w:pos="360"/>
          <w:tab w:val="left" w:pos="540"/>
          <w:tab w:val="left" w:pos="720"/>
        </w:tabs>
        <w:spacing w:before="120"/>
        <w:ind w:firstLine="567"/>
        <w:jc w:val="center"/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>
            <wp:extent cx="4505325" cy="1333500"/>
            <wp:effectExtent l="0" t="0" r="9525" b="0"/>
            <wp:docPr id="8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3"/>
                    <a:srcRect t="20749" r="73545" b="52692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333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bookmarkEnd w:id="0"/>
    <w:p w:rsidR="00EC77B1" w:rsidRDefault="00EC77B1">
      <w:pPr>
        <w:tabs>
          <w:tab w:val="left" w:pos="360"/>
          <w:tab w:val="left" w:pos="540"/>
          <w:tab w:val="left" w:pos="720"/>
        </w:tabs>
        <w:spacing w:before="120"/>
        <w:ind w:firstLine="567"/>
        <w:rPr>
          <w:sz w:val="28"/>
          <w:szCs w:val="28"/>
        </w:rPr>
      </w:pPr>
    </w:p>
    <w:p w:rsidR="00EC77B1" w:rsidRDefault="00425CEE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>--------------</w:t>
      </w:r>
      <w:r w:rsidR="00791673">
        <w:rPr>
          <w:sz w:val="28"/>
          <w:szCs w:val="28"/>
        </w:rPr>
        <w:t xml:space="preserve"> Hết --------------</w:t>
      </w:r>
    </w:p>
    <w:p w:rsidR="00EC77B1" w:rsidRDefault="00EC77B1">
      <w:pPr>
        <w:spacing w:after="240"/>
        <w:jc w:val="center"/>
        <w:rPr>
          <w:b/>
          <w:sz w:val="28"/>
          <w:szCs w:val="28"/>
        </w:rPr>
      </w:pPr>
    </w:p>
    <w:p w:rsidR="00EC77B1" w:rsidRDefault="00791673">
      <w:pPr>
        <w:rPr>
          <w:b/>
          <w:sz w:val="28"/>
          <w:szCs w:val="28"/>
        </w:rPr>
      </w:pPr>
      <w:r>
        <w:lastRenderedPageBreak/>
        <w:br w:type="page"/>
      </w:r>
    </w:p>
    <w:p w:rsidR="00EC77B1" w:rsidRDefault="00EC77B1">
      <w:pPr>
        <w:spacing w:before="120" w:after="120"/>
        <w:jc w:val="both"/>
        <w:rPr>
          <w:sz w:val="28"/>
          <w:szCs w:val="28"/>
        </w:rPr>
      </w:pPr>
    </w:p>
    <w:tbl>
      <w:tblPr>
        <w:tblStyle w:val="TableGrid"/>
        <w:tblW w:w="9863" w:type="dxa"/>
        <w:jc w:val="center"/>
        <w:tblLook w:val="04A0" w:firstRow="1" w:lastRow="0" w:firstColumn="1" w:lastColumn="0" w:noHBand="0" w:noVBand="1"/>
      </w:tblPr>
      <w:tblGrid>
        <w:gridCol w:w="1382"/>
        <w:gridCol w:w="603"/>
        <w:gridCol w:w="603"/>
        <w:gridCol w:w="603"/>
        <w:gridCol w:w="602"/>
        <w:gridCol w:w="602"/>
        <w:gridCol w:w="602"/>
        <w:gridCol w:w="602"/>
        <w:gridCol w:w="602"/>
        <w:gridCol w:w="602"/>
        <w:gridCol w:w="612"/>
        <w:gridCol w:w="612"/>
        <w:gridCol w:w="612"/>
        <w:gridCol w:w="612"/>
        <w:gridCol w:w="612"/>
      </w:tblGrid>
      <w:tr w:rsidR="00A82B88" w:rsidRPr="00A82B88" w:rsidTr="009722EF">
        <w:trPr>
          <w:trHeight w:val="567"/>
          <w:jc w:val="center"/>
        </w:trPr>
        <w:tc>
          <w:tcPr>
            <w:tcW w:w="1382" w:type="dxa"/>
            <w:vAlign w:val="center"/>
          </w:tcPr>
          <w:p w:rsidR="00A82B88" w:rsidRPr="00A82B88" w:rsidRDefault="00A82B88" w:rsidP="00A82B88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Câu</w:t>
            </w:r>
          </w:p>
        </w:tc>
        <w:tc>
          <w:tcPr>
            <w:tcW w:w="603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</w:t>
            </w:r>
          </w:p>
        </w:tc>
        <w:tc>
          <w:tcPr>
            <w:tcW w:w="603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</w:t>
            </w:r>
          </w:p>
        </w:tc>
        <w:tc>
          <w:tcPr>
            <w:tcW w:w="603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3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4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5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6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7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8</w:t>
            </w:r>
          </w:p>
        </w:tc>
        <w:tc>
          <w:tcPr>
            <w:tcW w:w="60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9</w:t>
            </w:r>
          </w:p>
        </w:tc>
        <w:tc>
          <w:tcPr>
            <w:tcW w:w="61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0</w:t>
            </w:r>
          </w:p>
        </w:tc>
        <w:tc>
          <w:tcPr>
            <w:tcW w:w="61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1</w:t>
            </w:r>
          </w:p>
        </w:tc>
        <w:tc>
          <w:tcPr>
            <w:tcW w:w="61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2</w:t>
            </w:r>
          </w:p>
        </w:tc>
        <w:tc>
          <w:tcPr>
            <w:tcW w:w="61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3</w:t>
            </w:r>
          </w:p>
        </w:tc>
        <w:tc>
          <w:tcPr>
            <w:tcW w:w="612" w:type="dxa"/>
            <w:vAlign w:val="center"/>
          </w:tcPr>
          <w:p w:rsidR="00A82B88" w:rsidRPr="00A82B88" w:rsidRDefault="00A82B88" w:rsidP="009722EF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4</w:t>
            </w:r>
          </w:p>
        </w:tc>
      </w:tr>
      <w:tr w:rsidR="00AB7029" w:rsidTr="009722EF">
        <w:trPr>
          <w:trHeight w:val="567"/>
          <w:jc w:val="center"/>
        </w:trPr>
        <w:tc>
          <w:tcPr>
            <w:tcW w:w="1382" w:type="dxa"/>
            <w:vAlign w:val="center"/>
          </w:tcPr>
          <w:p w:rsidR="00AB7029" w:rsidRPr="00D77717" w:rsidRDefault="00AB7029" w:rsidP="00AB7029">
            <w:pPr>
              <w:jc w:val="center"/>
              <w:rPr>
                <w:szCs w:val="28"/>
              </w:rPr>
            </w:pPr>
            <w:r w:rsidRPr="00D77717">
              <w:rPr>
                <w:szCs w:val="28"/>
              </w:rPr>
              <w:t>Đáp án</w:t>
            </w:r>
          </w:p>
        </w:tc>
        <w:tc>
          <w:tcPr>
            <w:tcW w:w="603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03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03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02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602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0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60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0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0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1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1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1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612" w:type="dxa"/>
            <w:vAlign w:val="center"/>
          </w:tcPr>
          <w:p w:rsidR="00AB7029" w:rsidRPr="003D3DE7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612" w:type="dxa"/>
            <w:vAlign w:val="center"/>
          </w:tcPr>
          <w:p w:rsidR="00AB7029" w:rsidRDefault="00AB7029" w:rsidP="00AB702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</w:tr>
      <w:tr w:rsidR="00AB7029" w:rsidTr="009722EF">
        <w:trPr>
          <w:trHeight w:val="567"/>
          <w:jc w:val="center"/>
        </w:trPr>
        <w:tc>
          <w:tcPr>
            <w:tcW w:w="138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Câu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5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6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7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8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19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0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1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2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3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4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5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6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7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b/>
                <w:szCs w:val="28"/>
              </w:rPr>
            </w:pPr>
            <w:r w:rsidRPr="00A82B88">
              <w:rPr>
                <w:b/>
                <w:szCs w:val="28"/>
              </w:rPr>
              <w:t>28</w:t>
            </w:r>
          </w:p>
        </w:tc>
      </w:tr>
      <w:tr w:rsidR="00AB7029" w:rsidTr="009722EF">
        <w:trPr>
          <w:trHeight w:val="567"/>
          <w:jc w:val="center"/>
        </w:trPr>
        <w:tc>
          <w:tcPr>
            <w:tcW w:w="1382" w:type="dxa"/>
            <w:vAlign w:val="center"/>
          </w:tcPr>
          <w:p w:rsidR="00AB7029" w:rsidRPr="00D77717" w:rsidRDefault="00AB7029" w:rsidP="00AB7029">
            <w:pPr>
              <w:ind w:left="-120" w:firstLine="120"/>
              <w:jc w:val="center"/>
              <w:rPr>
                <w:szCs w:val="28"/>
              </w:rPr>
            </w:pPr>
            <w:r w:rsidRPr="00D77717">
              <w:rPr>
                <w:szCs w:val="28"/>
              </w:rPr>
              <w:t>Đáp án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03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0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02" w:type="dxa"/>
            <w:vAlign w:val="center"/>
          </w:tcPr>
          <w:p w:rsidR="00AB7029" w:rsidRDefault="00AB7029" w:rsidP="00AB702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612" w:type="dxa"/>
            <w:vAlign w:val="center"/>
          </w:tcPr>
          <w:p w:rsidR="00AB7029" w:rsidRPr="00A82B8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12" w:type="dxa"/>
            <w:vAlign w:val="center"/>
          </w:tcPr>
          <w:p w:rsidR="00AB7029" w:rsidRPr="005A3D3D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12" w:type="dxa"/>
            <w:vAlign w:val="center"/>
          </w:tcPr>
          <w:p w:rsidR="00AB7029" w:rsidRPr="00855AF8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</w:t>
            </w:r>
          </w:p>
        </w:tc>
        <w:tc>
          <w:tcPr>
            <w:tcW w:w="612" w:type="dxa"/>
            <w:vAlign w:val="center"/>
          </w:tcPr>
          <w:p w:rsidR="00AB7029" w:rsidRPr="00E22E44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612" w:type="dxa"/>
            <w:vAlign w:val="center"/>
          </w:tcPr>
          <w:p w:rsidR="00AB7029" w:rsidRPr="00E22E44" w:rsidRDefault="00AB7029" w:rsidP="00AB702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</w:tr>
    </w:tbl>
    <w:p w:rsidR="00EC77B1" w:rsidRDefault="00FA193D">
      <w:pPr>
        <w:spacing w:before="120"/>
        <w:rPr>
          <w:sz w:val="28"/>
          <w:szCs w:val="28"/>
        </w:rPr>
      </w:pPr>
      <w:r>
        <w:rPr>
          <w:sz w:val="28"/>
          <w:szCs w:val="28"/>
          <w:lang w:val="en-US"/>
        </w:rPr>
        <w:t>29</w:t>
      </w:r>
      <w:r w:rsidR="00791673">
        <w:rPr>
          <w:sz w:val="28"/>
          <w:szCs w:val="28"/>
        </w:rPr>
        <w:t>. * Gộp các ô của vùng dữ liệu:</w:t>
      </w:r>
    </w:p>
    <w:p w:rsidR="00EC77B1" w:rsidRDefault="00791673">
      <w:pPr>
        <w:spacing w:before="120"/>
        <w:ind w:firstLine="567"/>
        <w:rPr>
          <w:sz w:val="28"/>
          <w:szCs w:val="28"/>
        </w:rPr>
      </w:pPr>
      <w:r>
        <w:rPr>
          <w:sz w:val="28"/>
          <w:szCs w:val="28"/>
        </w:rPr>
        <w:t>- Đánh dấu vùng dữ liệu (các ô cần gộp)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EC77B1" w:rsidRDefault="00791673">
      <w:pPr>
        <w:spacing w:before="120"/>
        <w:ind w:firstLine="567"/>
        <w:rPr>
          <w:sz w:val="28"/>
          <w:szCs w:val="28"/>
        </w:rPr>
      </w:pPr>
      <w:r>
        <w:rPr>
          <w:sz w:val="28"/>
          <w:szCs w:val="28"/>
        </w:rPr>
        <w:t>- Chọn Home</w:t>
      </w:r>
      <w:r w:rsidR="00EB1A52">
        <w:rPr>
          <w:sz w:val="28"/>
          <w:szCs w:val="28"/>
          <w:lang w:val="en-US"/>
        </w:rPr>
        <w:t>/</w:t>
      </w:r>
      <w:r>
        <w:rPr>
          <w:sz w:val="28"/>
          <w:szCs w:val="28"/>
        </w:rPr>
        <w:t>Alignment</w:t>
      </w:r>
      <w:r w:rsidR="00EB1A52">
        <w:rPr>
          <w:sz w:val="28"/>
          <w:szCs w:val="28"/>
          <w:lang w:val="en-US"/>
        </w:rPr>
        <w:t>/</w:t>
      </w:r>
      <w:r>
        <w:rPr>
          <w:sz w:val="28"/>
          <w:szCs w:val="28"/>
        </w:rPr>
        <w:t xml:space="preserve">Merge &amp; Center: </w:t>
      </w:r>
      <w:r>
        <w:rPr>
          <w:sz w:val="28"/>
          <w:szCs w:val="28"/>
        </w:rPr>
        <w:tab/>
      </w:r>
      <w:r w:rsidR="00EB1A52">
        <w:rPr>
          <w:sz w:val="28"/>
          <w:szCs w:val="28"/>
          <w:lang w:val="en-US"/>
        </w:rPr>
        <w:t xml:space="preserve">          </w:t>
      </w:r>
    </w:p>
    <w:p w:rsidR="00EC77B1" w:rsidRDefault="00EC77B1">
      <w:pPr>
        <w:spacing w:before="120"/>
        <w:ind w:firstLine="567"/>
        <w:rPr>
          <w:sz w:val="28"/>
          <w:szCs w:val="28"/>
        </w:rPr>
      </w:pPr>
    </w:p>
    <w:p w:rsidR="00EC77B1" w:rsidRPr="00C23DF1" w:rsidRDefault="00FA193D">
      <w:pPr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0</w:t>
      </w:r>
      <w:r w:rsidR="00791673">
        <w:rPr>
          <w:sz w:val="28"/>
          <w:szCs w:val="28"/>
        </w:rPr>
        <w:t xml:space="preserve"> * </w:t>
      </w:r>
      <w:r w:rsidR="00C23DF1">
        <w:rPr>
          <w:sz w:val="28"/>
          <w:szCs w:val="28"/>
          <w:lang w:val="en-US"/>
        </w:rPr>
        <w:t xml:space="preserve">Tạo bài trình chiếu </w:t>
      </w:r>
      <w:r w:rsidR="00D134F4">
        <w:rPr>
          <w:sz w:val="28"/>
          <w:szCs w:val="28"/>
          <w:lang w:val="en-US"/>
        </w:rPr>
        <w:t xml:space="preserve">trang tiêu đề </w:t>
      </w:r>
      <w:r w:rsidR="00D134F4" w:rsidRPr="00C56018">
        <w:rPr>
          <w:color w:val="000000" w:themeColor="text1"/>
          <w:sz w:val="28"/>
          <w:szCs w:val="28"/>
          <w:shd w:val="clear" w:color="auto" w:fill="FFFFFF"/>
          <w:lang w:val="en-US"/>
        </w:rPr>
        <w:t>mang tên dự án</w:t>
      </w:r>
      <w:r w:rsidR="00D134F4">
        <w:rPr>
          <w:color w:val="000000" w:themeColor="text1"/>
          <w:sz w:val="28"/>
          <w:szCs w:val="28"/>
          <w:shd w:val="clear" w:color="auto" w:fill="FFFFFF"/>
          <w:lang w:val="en-US"/>
        </w:rPr>
        <w:t xml:space="preserve"> </w:t>
      </w:r>
      <w:r w:rsidR="00D134F4" w:rsidRPr="00D134F4">
        <w:rPr>
          <w:b/>
          <w:color w:val="000000" w:themeColor="text1"/>
          <w:sz w:val="28"/>
          <w:szCs w:val="28"/>
          <w:shd w:val="clear" w:color="auto" w:fill="FFFFFF"/>
          <w:lang w:val="en-US"/>
        </w:rPr>
        <w:t>PHÒNG TRÁNH COVID 19</w:t>
      </w:r>
      <w:r w:rsidR="00D134F4">
        <w:rPr>
          <w:b/>
          <w:color w:val="000000" w:themeColor="text1"/>
          <w:sz w:val="28"/>
          <w:szCs w:val="28"/>
          <w:shd w:val="clear" w:color="auto" w:fill="FFFFFF"/>
          <w:lang w:val="en-US"/>
        </w:rPr>
        <w:t>:</w:t>
      </w:r>
      <w:r w:rsidR="00C23DF1">
        <w:rPr>
          <w:sz w:val="28"/>
          <w:szCs w:val="28"/>
          <w:lang w:val="en-US"/>
        </w:rPr>
        <w:t xml:space="preserve"> </w:t>
      </w:r>
    </w:p>
    <w:p w:rsidR="00D134F4" w:rsidRDefault="00EB1A52" w:rsidP="00EB1A52">
      <w:pPr>
        <w:spacing w:before="120"/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- </w:t>
      </w:r>
      <w:r w:rsidR="00D134F4">
        <w:rPr>
          <w:sz w:val="28"/>
          <w:szCs w:val="28"/>
          <w:lang w:val="en-US"/>
        </w:rPr>
        <w:t>Tạo đúng chủ đề</w:t>
      </w:r>
      <w:r w:rsidR="00124935">
        <w:rPr>
          <w:sz w:val="28"/>
          <w:szCs w:val="28"/>
          <w:lang w:val="en-US"/>
        </w:rPr>
        <w:t xml:space="preserve"> của dự án</w:t>
      </w:r>
      <w:r w:rsidR="00124935">
        <w:rPr>
          <w:sz w:val="28"/>
          <w:szCs w:val="28"/>
          <w:lang w:val="en-US"/>
        </w:rPr>
        <w:tab/>
      </w:r>
      <w:r w:rsidR="00124935">
        <w:rPr>
          <w:sz w:val="28"/>
          <w:szCs w:val="28"/>
          <w:lang w:val="en-US"/>
        </w:rPr>
        <w:tab/>
      </w:r>
      <w:r w:rsidR="00124935">
        <w:rPr>
          <w:sz w:val="28"/>
          <w:szCs w:val="28"/>
          <w:lang w:val="en-US"/>
        </w:rPr>
        <w:tab/>
      </w:r>
      <w:r w:rsidR="00124935">
        <w:rPr>
          <w:sz w:val="28"/>
          <w:szCs w:val="28"/>
          <w:lang w:val="en-US"/>
        </w:rPr>
        <w:tab/>
      </w:r>
      <w:r w:rsidR="00124935">
        <w:rPr>
          <w:sz w:val="28"/>
          <w:szCs w:val="28"/>
          <w:lang w:val="en-US"/>
        </w:rPr>
        <w:tab/>
        <w:t xml:space="preserve"> </w:t>
      </w:r>
    </w:p>
    <w:p w:rsidR="00EB1A52" w:rsidRDefault="00124935" w:rsidP="00EB1A52">
      <w:pPr>
        <w:spacing w:before="120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- C</w:t>
      </w:r>
      <w:r w:rsidR="00D134F4">
        <w:rPr>
          <w:sz w:val="28"/>
          <w:szCs w:val="28"/>
          <w:lang w:val="en-US"/>
        </w:rPr>
        <w:t>ó</w:t>
      </w:r>
      <w:r>
        <w:rPr>
          <w:sz w:val="28"/>
          <w:szCs w:val="28"/>
          <w:lang w:val="en-US"/>
        </w:rPr>
        <w:t xml:space="preserve"> hình ảnh và</w:t>
      </w:r>
      <w:r w:rsidR="00D134F4">
        <w:rPr>
          <w:sz w:val="28"/>
          <w:szCs w:val="28"/>
          <w:lang w:val="en-US"/>
        </w:rPr>
        <w:t xml:space="preserve"> thông tin của người làm bài trình chiếu</w:t>
      </w:r>
      <w:r w:rsidR="00EB1A52">
        <w:rPr>
          <w:sz w:val="28"/>
          <w:szCs w:val="28"/>
          <w:lang w:val="en-US"/>
        </w:rPr>
        <w:t xml:space="preserve">      </w:t>
      </w:r>
    </w:p>
    <w:p w:rsidR="00EB1A52" w:rsidRDefault="00EB1A52" w:rsidP="00EB1A52">
      <w:pPr>
        <w:spacing w:before="120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124935">
        <w:rPr>
          <w:sz w:val="28"/>
          <w:szCs w:val="28"/>
          <w:lang w:val="en-US"/>
        </w:rPr>
        <w:t xml:space="preserve">Lưu bài trình chiếu đúng tên </w:t>
      </w:r>
      <w:r w:rsidR="00124935" w:rsidRPr="00C56018">
        <w:rPr>
          <w:color w:val="000000" w:themeColor="text1"/>
          <w:sz w:val="28"/>
          <w:szCs w:val="28"/>
          <w:shd w:val="clear" w:color="auto" w:fill="FFFFFF"/>
          <w:lang w:val="en-US"/>
        </w:rPr>
        <w:t>phongtranhcovid19</w:t>
      </w:r>
      <w:r w:rsidR="00124935" w:rsidRPr="00C56018">
        <w:rPr>
          <w:color w:val="000000" w:themeColor="text1"/>
          <w:sz w:val="28"/>
          <w:szCs w:val="28"/>
          <w:shd w:val="clear" w:color="auto" w:fill="FFFFFF"/>
        </w:rPr>
        <w:t>.pptx</w:t>
      </w:r>
      <w:r>
        <w:rPr>
          <w:sz w:val="28"/>
          <w:szCs w:val="28"/>
          <w:lang w:val="en-US"/>
        </w:rPr>
        <w:t xml:space="preserve">        </w:t>
      </w:r>
    </w:p>
    <w:p w:rsidR="00EC77B1" w:rsidRDefault="00EC77B1">
      <w:pPr>
        <w:spacing w:before="120"/>
        <w:ind w:firstLine="720"/>
        <w:rPr>
          <w:sz w:val="28"/>
          <w:szCs w:val="28"/>
        </w:rPr>
      </w:pPr>
    </w:p>
    <w:p w:rsidR="00EC77B1" w:rsidRDefault="00791673">
      <w:pPr>
        <w:tabs>
          <w:tab w:val="left" w:pos="360"/>
          <w:tab w:val="left" w:pos="540"/>
          <w:tab w:val="left" w:pos="720"/>
        </w:tabs>
        <w:spacing w:before="120"/>
        <w:rPr>
          <w:sz w:val="28"/>
          <w:szCs w:val="28"/>
        </w:rPr>
      </w:pPr>
      <w:r>
        <w:rPr>
          <w:sz w:val="28"/>
          <w:szCs w:val="28"/>
        </w:rPr>
        <w:t>3</w:t>
      </w:r>
      <w:r w:rsidR="00FA193D"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>. * Tính Tổng Số:</w:t>
      </w:r>
    </w:p>
    <w:p w:rsidR="00EC77B1" w:rsidRDefault="00791673">
      <w:pPr>
        <w:tabs>
          <w:tab w:val="left" w:pos="360"/>
          <w:tab w:val="left" w:pos="540"/>
          <w:tab w:val="left" w:pos="720"/>
        </w:tabs>
        <w:spacing w:before="120"/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>=</w:t>
      </w:r>
      <w:r w:rsidR="00AB7029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um(D3:D6)  hoặc = D3+D4+D5+D6+D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EB1A52" w:rsidRDefault="00EB1A52">
      <w:pPr>
        <w:tabs>
          <w:tab w:val="left" w:pos="360"/>
          <w:tab w:val="left" w:pos="540"/>
          <w:tab w:val="left" w:pos="720"/>
        </w:tabs>
        <w:spacing w:before="120"/>
        <w:ind w:firstLine="567"/>
        <w:rPr>
          <w:sz w:val="28"/>
          <w:szCs w:val="28"/>
          <w:lang w:val="en-US"/>
        </w:rPr>
      </w:pPr>
    </w:p>
    <w:p w:rsidR="00EB1A52" w:rsidRPr="00EB1A52" w:rsidRDefault="00EB1A52">
      <w:pPr>
        <w:tabs>
          <w:tab w:val="left" w:pos="360"/>
          <w:tab w:val="left" w:pos="540"/>
          <w:tab w:val="left" w:pos="720"/>
        </w:tabs>
        <w:spacing w:before="120"/>
        <w:ind w:firstLine="567"/>
        <w:rPr>
          <w:sz w:val="28"/>
          <w:szCs w:val="28"/>
          <w:lang w:val="en-US"/>
        </w:rPr>
      </w:pPr>
    </w:p>
    <w:sectPr w:rsidR="00EB1A52" w:rsidRPr="00EB1A52" w:rsidSect="00DB06A4">
      <w:footerReference w:type="default" r:id="rId14"/>
      <w:pgSz w:w="11907" w:h="16840" w:code="9"/>
      <w:pgMar w:top="1134" w:right="851" w:bottom="1134" w:left="1418" w:header="567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74AD" w:rsidRDefault="00B974AD" w:rsidP="00EC77B1">
      <w:r>
        <w:separator/>
      </w:r>
    </w:p>
  </w:endnote>
  <w:endnote w:type="continuationSeparator" w:id="0">
    <w:p w:rsidR="00B974AD" w:rsidRDefault="00B974AD" w:rsidP="00EC77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7B1" w:rsidRDefault="00EC77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smallCaps/>
        <w:color w:val="000000"/>
        <w:sz w:val="28"/>
        <w:szCs w:val="28"/>
      </w:rPr>
    </w:pPr>
    <w:r>
      <w:rPr>
        <w:smallCaps/>
        <w:color w:val="000000"/>
        <w:sz w:val="28"/>
        <w:szCs w:val="28"/>
      </w:rPr>
      <w:fldChar w:fldCharType="begin"/>
    </w:r>
    <w:r w:rsidR="00791673">
      <w:rPr>
        <w:smallCaps/>
        <w:color w:val="000000"/>
        <w:sz w:val="28"/>
        <w:szCs w:val="28"/>
      </w:rPr>
      <w:instrText>PAGE</w:instrText>
    </w:r>
    <w:r>
      <w:rPr>
        <w:smallCaps/>
        <w:color w:val="000000"/>
        <w:sz w:val="28"/>
        <w:szCs w:val="28"/>
      </w:rPr>
      <w:fldChar w:fldCharType="separate"/>
    </w:r>
    <w:r w:rsidR="00EB1A52">
      <w:rPr>
        <w:smallCaps/>
        <w:noProof/>
        <w:color w:val="000000"/>
        <w:sz w:val="28"/>
        <w:szCs w:val="28"/>
      </w:rPr>
      <w:t>9</w:t>
    </w:r>
    <w:r>
      <w:rPr>
        <w:smallCaps/>
        <w:color w:val="000000"/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74AD" w:rsidRDefault="00B974AD" w:rsidP="00EC77B1">
      <w:r>
        <w:separator/>
      </w:r>
    </w:p>
  </w:footnote>
  <w:footnote w:type="continuationSeparator" w:id="0">
    <w:p w:rsidR="00B974AD" w:rsidRDefault="00B974AD" w:rsidP="00EC77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947DB"/>
    <w:multiLevelType w:val="multilevel"/>
    <w:tmpl w:val="666EF08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58D2BC3"/>
    <w:multiLevelType w:val="hybridMultilevel"/>
    <w:tmpl w:val="49C8EB56"/>
    <w:lvl w:ilvl="0" w:tplc="674EB12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4E752627"/>
    <w:multiLevelType w:val="hybridMultilevel"/>
    <w:tmpl w:val="C4127F88"/>
    <w:lvl w:ilvl="0" w:tplc="C0CCF7B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663F59E0"/>
    <w:multiLevelType w:val="multilevel"/>
    <w:tmpl w:val="3D542B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77B1"/>
    <w:rsid w:val="000076C7"/>
    <w:rsid w:val="000816A2"/>
    <w:rsid w:val="000B0E4C"/>
    <w:rsid w:val="00124935"/>
    <w:rsid w:val="001845EB"/>
    <w:rsid w:val="00191374"/>
    <w:rsid w:val="00191FEB"/>
    <w:rsid w:val="001B4A39"/>
    <w:rsid w:val="001D5B72"/>
    <w:rsid w:val="001D60D1"/>
    <w:rsid w:val="00271201"/>
    <w:rsid w:val="002F43B6"/>
    <w:rsid w:val="00305102"/>
    <w:rsid w:val="00367DAB"/>
    <w:rsid w:val="003753E0"/>
    <w:rsid w:val="003D27BD"/>
    <w:rsid w:val="003D3DE7"/>
    <w:rsid w:val="003E2F6B"/>
    <w:rsid w:val="003E3EBB"/>
    <w:rsid w:val="004173B5"/>
    <w:rsid w:val="00425CEE"/>
    <w:rsid w:val="00431072"/>
    <w:rsid w:val="00451E07"/>
    <w:rsid w:val="004523DF"/>
    <w:rsid w:val="004558C6"/>
    <w:rsid w:val="00455E91"/>
    <w:rsid w:val="00470A24"/>
    <w:rsid w:val="00493018"/>
    <w:rsid w:val="004F4149"/>
    <w:rsid w:val="00531ABC"/>
    <w:rsid w:val="00541293"/>
    <w:rsid w:val="005449B5"/>
    <w:rsid w:val="0056227B"/>
    <w:rsid w:val="005A3D3D"/>
    <w:rsid w:val="005E10D2"/>
    <w:rsid w:val="005E303B"/>
    <w:rsid w:val="0060759B"/>
    <w:rsid w:val="006566BF"/>
    <w:rsid w:val="00674606"/>
    <w:rsid w:val="006D7F33"/>
    <w:rsid w:val="006E0DA3"/>
    <w:rsid w:val="006F270D"/>
    <w:rsid w:val="00700535"/>
    <w:rsid w:val="00725FCA"/>
    <w:rsid w:val="00790426"/>
    <w:rsid w:val="00791673"/>
    <w:rsid w:val="007A4C34"/>
    <w:rsid w:val="007A6F0C"/>
    <w:rsid w:val="007B0599"/>
    <w:rsid w:val="007D543E"/>
    <w:rsid w:val="007E0B22"/>
    <w:rsid w:val="007E34B9"/>
    <w:rsid w:val="00807ED8"/>
    <w:rsid w:val="00855AF8"/>
    <w:rsid w:val="00884F02"/>
    <w:rsid w:val="00914F93"/>
    <w:rsid w:val="009308BE"/>
    <w:rsid w:val="009B16F3"/>
    <w:rsid w:val="009B3E57"/>
    <w:rsid w:val="009F128C"/>
    <w:rsid w:val="009F4C21"/>
    <w:rsid w:val="00A2392F"/>
    <w:rsid w:val="00A609AE"/>
    <w:rsid w:val="00A64F86"/>
    <w:rsid w:val="00A7388C"/>
    <w:rsid w:val="00A82B88"/>
    <w:rsid w:val="00A83E29"/>
    <w:rsid w:val="00AA0873"/>
    <w:rsid w:val="00AB7029"/>
    <w:rsid w:val="00AD0F68"/>
    <w:rsid w:val="00B2399C"/>
    <w:rsid w:val="00B25584"/>
    <w:rsid w:val="00B73F60"/>
    <w:rsid w:val="00B974AD"/>
    <w:rsid w:val="00BB768E"/>
    <w:rsid w:val="00BD308E"/>
    <w:rsid w:val="00C006E8"/>
    <w:rsid w:val="00C23DF1"/>
    <w:rsid w:val="00C445C5"/>
    <w:rsid w:val="00C53470"/>
    <w:rsid w:val="00C56018"/>
    <w:rsid w:val="00C73EC9"/>
    <w:rsid w:val="00CA5FBA"/>
    <w:rsid w:val="00CE3458"/>
    <w:rsid w:val="00D01948"/>
    <w:rsid w:val="00D134F4"/>
    <w:rsid w:val="00D3501D"/>
    <w:rsid w:val="00D80B0C"/>
    <w:rsid w:val="00DB06A4"/>
    <w:rsid w:val="00DC31DD"/>
    <w:rsid w:val="00DC4082"/>
    <w:rsid w:val="00DF07C8"/>
    <w:rsid w:val="00E22E44"/>
    <w:rsid w:val="00E30DEA"/>
    <w:rsid w:val="00E31F51"/>
    <w:rsid w:val="00E42832"/>
    <w:rsid w:val="00E93029"/>
    <w:rsid w:val="00E954A2"/>
    <w:rsid w:val="00EB1A52"/>
    <w:rsid w:val="00EB5A12"/>
    <w:rsid w:val="00EC77B1"/>
    <w:rsid w:val="00ED7D86"/>
    <w:rsid w:val="00F375D7"/>
    <w:rsid w:val="00F57697"/>
    <w:rsid w:val="00F65AD3"/>
    <w:rsid w:val="00FA1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2A4D26"/>
  <w15:docId w15:val="{EE8A112E-1D82-40D2-A03A-25A4B82B1E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91EF4"/>
  </w:style>
  <w:style w:type="paragraph" w:styleId="Heading1">
    <w:name w:val="heading 1"/>
    <w:basedOn w:val="Normal1"/>
    <w:next w:val="Normal1"/>
    <w:rsid w:val="00EC77B1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rsid w:val="00EC77B1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rsid w:val="00EC77B1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1"/>
    <w:next w:val="Normal1"/>
    <w:rsid w:val="00EC77B1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1"/>
    <w:next w:val="Normal1"/>
    <w:rsid w:val="00EC77B1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rsid w:val="00EC77B1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EC77B1"/>
  </w:style>
  <w:style w:type="paragraph" w:styleId="Title">
    <w:name w:val="Title"/>
    <w:basedOn w:val="Normal1"/>
    <w:next w:val="Normal1"/>
    <w:rsid w:val="00EC77B1"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noidung">
    <w:name w:val="0 noi dung"/>
    <w:basedOn w:val="Normal"/>
    <w:link w:val="0noidungChar"/>
    <w:qFormat/>
    <w:rsid w:val="006904F0"/>
    <w:pPr>
      <w:widowControl w:val="0"/>
      <w:spacing w:before="120" w:after="120" w:line="276" w:lineRule="auto"/>
      <w:ind w:firstLine="425"/>
      <w:jc w:val="both"/>
    </w:pPr>
    <w:rPr>
      <w:rFonts w:eastAsia="MS Mincho"/>
      <w:sz w:val="28"/>
      <w:szCs w:val="28"/>
      <w:lang w:val="es-ES"/>
    </w:rPr>
  </w:style>
  <w:style w:type="character" w:customStyle="1" w:styleId="0noidungChar">
    <w:name w:val="0 noi dung Char"/>
    <w:link w:val="0noidung"/>
    <w:rsid w:val="006904F0"/>
    <w:rPr>
      <w:rFonts w:ascii="Times New Roman" w:eastAsia="MS Mincho" w:hAnsi="Times New Roman" w:cs="Times New Roman"/>
      <w:sz w:val="28"/>
      <w:szCs w:val="28"/>
      <w:lang w:val="es-ES"/>
    </w:rPr>
  </w:style>
  <w:style w:type="paragraph" w:styleId="Header">
    <w:name w:val="header"/>
    <w:basedOn w:val="Normal"/>
    <w:link w:val="HeaderChar"/>
    <w:uiPriority w:val="99"/>
    <w:unhideWhenUsed/>
    <w:rsid w:val="00283E5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283E52"/>
  </w:style>
  <w:style w:type="paragraph" w:styleId="Footer">
    <w:name w:val="footer"/>
    <w:basedOn w:val="Normal"/>
    <w:link w:val="FooterChar"/>
    <w:uiPriority w:val="99"/>
    <w:unhideWhenUsed/>
    <w:rsid w:val="00283E5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283E52"/>
  </w:style>
  <w:style w:type="paragraph" w:styleId="ListParagraph">
    <w:name w:val="List Paragraph"/>
    <w:basedOn w:val="Normal"/>
    <w:uiPriority w:val="34"/>
    <w:qFormat/>
    <w:rsid w:val="008B07E0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CB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CB5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sid w:val="007F6B24"/>
    <w:rPr>
      <w:rFonts w:ascii="Times New Roman" w:hAnsi="Times New Roman" w:cs="Times New Roman" w:hint="default"/>
      <w:b/>
      <w:bCs/>
      <w:i/>
      <w:iCs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F6B2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7B1C3C"/>
    <w:pPr>
      <w:spacing w:before="100" w:beforeAutospacing="1" w:after="100" w:afterAutospacing="1"/>
    </w:pPr>
  </w:style>
  <w:style w:type="paragraph" w:styleId="Subtitle">
    <w:name w:val="Subtitle"/>
    <w:basedOn w:val="Normal"/>
    <w:next w:val="Normal"/>
    <w:rsid w:val="00EC77B1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EC77B1"/>
    <w:rPr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sid w:val="00EC77B1"/>
    <w:rPr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sid w:val="00EC77B1"/>
    <w:rPr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sid w:val="00EC77B1"/>
    <w:rPr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sid w:val="00EC77B1"/>
    <w:rPr>
      <w:sz w:val="28"/>
      <w:szCs w:val="28"/>
    </w:rPr>
    <w:tblPr>
      <w:tblStyleRowBandSize w:val="1"/>
      <w:tblStyleColBandSize w:val="1"/>
    </w:tblPr>
  </w:style>
  <w:style w:type="paragraph" w:customStyle="1" w:styleId="1chinhtrang">
    <w:name w:val="1 chinh trang"/>
    <w:basedOn w:val="Normal"/>
    <w:rsid w:val="00DB06A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12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I4gC5XHoix+CrVhb/A3MMFCs/kA==">AMUW2mWdsHoB3s4QAHPCTJYfQxeJEH1eEP/eBWnqux8HRucg44M/9GcVj8ZypuwhAgLk6JUpGmoaDh5x+mwJCQVABiraTNUZ48xT2ZW6zbb0AbCdY7oWB2pEVYoasVa2ktgQhGXI8Y0o+d/etWoZaU3KUk73qajJvMFppZuVkIZLOtovEPPu99JBDoUYu915n4ZdIF/rMVP2/Gcs3Tlt+UdvhKIj76DI9MKYen9bqO+20/e1lSeU8HEf3q3fwBuUzBVhiFKmjJpHVNhRWkLBiCQFTkIZZGzcO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6</Pages>
  <Words>1127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Administrator</cp:lastModifiedBy>
  <cp:revision>52</cp:revision>
  <dcterms:created xsi:type="dcterms:W3CDTF">2022-08-07T02:06:00Z</dcterms:created>
  <dcterms:modified xsi:type="dcterms:W3CDTF">2023-03-01T01:28:00Z</dcterms:modified>
</cp:coreProperties>
</file>